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93ACCB" w14:textId="3A34F32E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Название статьи</w:t>
      </w:r>
    </w:p>
    <w:p w14:paraId="3D58ED92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9EBD67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Введение</w:t>
      </w:r>
    </w:p>
    <w:p w14:paraId="3FD4D735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527748" w14:textId="73CC208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</w:t>
      </w:r>
      <w:r w:rsidR="004449EB">
        <w:rPr>
          <w:rFonts w:ascii="Times New Roman" w:eastAsia="Times New Roman" w:hAnsi="Times New Roman" w:cs="Times New Roman"/>
          <w:color w:val="000000"/>
          <w:sz w:val="24"/>
          <w:szCs w:val="24"/>
        </w:rPr>
        <w:t>рецензирование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</w:t>
      </w:r>
    </w:p>
    <w:p w14:paraId="6AB6CAB0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18AB15C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Обзор предметной области</w:t>
      </w:r>
    </w:p>
    <w:p w14:paraId="40C2CDB8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B7D7EB3" w14:textId="162A38FA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Научный стиль - наиболее строгий стиль речи, используемый для напис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научных статей. Характеризуется использованием научной терминологии, исключа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жаргонизмы. Научный стиль не допускает личного изложения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1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 Проверяя текст н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тветствие научному стилю, </w:t>
      </w:r>
      <w:r w:rsidR="00D340DB">
        <w:rPr>
          <w:rFonts w:ascii="Times New Roman" w:eastAsia="Times New Roman" w:hAnsi="Times New Roman" w:cs="Times New Roman"/>
          <w:color w:val="000000"/>
          <w:sz w:val="24"/>
          <w:szCs w:val="24"/>
        </w:rPr>
        <w:t>следует в первую очередь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реализовать и базовую проверку на качеств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кста. К такого рода анализу можно отнести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-анализ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arch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engine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optimization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) анализ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2-3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 популярен и актуален в связи 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еобходимостью продвижения ресурсов, товаров и услуг в сети Интернет.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анали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кста дает возможность понять, </w:t>
      </w:r>
      <w:r w:rsidR="00B94802">
        <w:rPr>
          <w:rFonts w:ascii="Times New Roman" w:eastAsia="Times New Roman" w:hAnsi="Times New Roman" w:cs="Times New Roman"/>
          <w:color w:val="000000"/>
          <w:sz w:val="24"/>
          <w:szCs w:val="24"/>
        </w:rPr>
        <w:t>насколько часто употребляются ключевые слова в тек</w:t>
      </w:r>
      <w:r w:rsidR="00D340DB">
        <w:rPr>
          <w:rFonts w:ascii="Times New Roman" w:eastAsia="Times New Roman" w:hAnsi="Times New Roman" w:cs="Times New Roman"/>
          <w:color w:val="000000"/>
          <w:sz w:val="24"/>
          <w:szCs w:val="24"/>
        </w:rPr>
        <w:t>сте, как много в тексте слов, не имеющих смысловой нагрузки и т.д.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6CD87ABA" w14:textId="02DE1DA7" w:rsidR="00AE6A6D" w:rsidRPr="00AE6A6D" w:rsidRDefault="00AE6A6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-анали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водит следующие термины для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вух 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критериев, которые проверяютс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данной работе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14:paraId="4ADE1EB8" w14:textId="77777777" w:rsidR="009F5A3B" w:rsidRDefault="00AE6A6D" w:rsidP="00A91679">
      <w:pPr>
        <w:shd w:val="clear" w:color="auto" w:fill="FFFFFF"/>
        <w:spacing w:after="0" w:line="285" w:lineRule="atLeast"/>
        <w:rPr>
          <w:rFonts w:ascii="Times New Roman" w:hAnsi="Times New Roman" w:cs="Times New Roman"/>
        </w:rPr>
      </w:pPr>
      <w:r w:rsidRPr="00AE6A6D">
        <w:rPr>
          <w:rFonts w:ascii="Times New Roman" w:hAnsi="Times New Roman" w:cs="Times New Roman"/>
        </w:rPr>
        <w:t>Тошнота – это показатель повторений в текстовом документе ключевых слов и фраз. Синонимом тошноты является термин плотность [2]. Вода - процентное соотношение стоп-слов и общего количества слов в тексте [2].</w:t>
      </w:r>
      <w:r w:rsidR="006749F4" w:rsidRPr="006749F4">
        <w:rPr>
          <w:rFonts w:ascii="Times New Roman" w:hAnsi="Times New Roman" w:cs="Times New Roman"/>
        </w:rPr>
        <w:t xml:space="preserve"> </w:t>
      </w:r>
      <w:r w:rsidR="006749F4">
        <w:rPr>
          <w:rFonts w:ascii="Times New Roman" w:hAnsi="Times New Roman" w:cs="Times New Roman"/>
        </w:rPr>
        <w:t xml:space="preserve">Так как эти критерии </w:t>
      </w:r>
      <w:r w:rsidR="009F5A3B">
        <w:rPr>
          <w:rFonts w:ascii="Times New Roman" w:hAnsi="Times New Roman" w:cs="Times New Roman"/>
        </w:rPr>
        <w:t>вычисляемы, то можно автоматизировать их получение.</w:t>
      </w:r>
    </w:p>
    <w:p w14:paraId="6145BE34" w14:textId="4C356408" w:rsidR="00AE6A6D" w:rsidRPr="006749F4" w:rsidRDefault="009F5A3B" w:rsidP="00A91679">
      <w:pPr>
        <w:shd w:val="clear" w:color="auto" w:fill="FFFFFF"/>
        <w:spacing w:after="0" w:line="285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ак же существует </w:t>
      </w:r>
      <w:r>
        <w:t>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>
        <w:t>го</w:t>
      </w:r>
      <w:proofErr w:type="spellEnd"/>
      <w:r>
        <w:t xml:space="preserve"> слова в таком списке окажется приблизительно обратно пропорциональной его порядковому номеру n [8-9]. Соответствие распределения слов в тексте закону Ципфа говорит об уровне его естественности. </w:t>
      </w:r>
      <w:proofErr w:type="spellStart"/>
      <w:r>
        <w:t>Рассчет</w:t>
      </w:r>
      <w:proofErr w:type="spellEnd"/>
      <w:r>
        <w:t xml:space="preserve"> этого критерия так же можно автоматизировать.</w:t>
      </w:r>
    </w:p>
    <w:p w14:paraId="0A0BDE38" w14:textId="6DD87C3C" w:rsidR="00A30257" w:rsidRPr="00AE6A6D" w:rsidRDefault="009F5A3B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t>Т</w:t>
      </w:r>
      <w:r w:rsidR="00A30257">
        <w:t xml:space="preserve">акже важными показателями научной статьи являются её </w:t>
      </w:r>
      <w:proofErr w:type="spellStart"/>
      <w:r w:rsidR="00A30257">
        <w:t>экспертность</w:t>
      </w:r>
      <w:proofErr w:type="spellEnd"/>
      <w:r w:rsidR="00A30257"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ССЫЛКА].</w:t>
      </w:r>
    </w:p>
    <w:p w14:paraId="18729B41" w14:textId="41C609B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олее подробный обзор предметной области</w:t>
      </w:r>
      <w:r w:rsidR="009F5A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вычисления критериев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иведен в предыдущей статье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ССЫЛКА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</w:t>
      </w:r>
    </w:p>
    <w:p w14:paraId="7FBADAC3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E6755F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Проблема</w:t>
      </w:r>
    </w:p>
    <w:p w14:paraId="1D5A9B29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AE29B14" w14:textId="226419B8" w:rsidR="00672BCB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</w:t>
      </w:r>
      <w:r w:rsidR="00672BC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удобства обозначим данные критерии:</w:t>
      </w:r>
    </w:p>
    <w:p w14:paraId="753B7E4F" w14:textId="751D5D24" w:rsidR="00672BCB" w:rsidRPr="00672BCB" w:rsidRDefault="00672BCB" w:rsidP="00672BCB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шнота или </w:t>
      </w:r>
      <w:r w:rsidRPr="007F46D1">
        <w:rPr>
          <w:rFonts w:ascii="Times New Roman" w:hAnsi="Times New Roman" w:cs="Times New Roman"/>
          <w:sz w:val="24"/>
          <w:szCs w:val="24"/>
        </w:rPr>
        <w:t>уров</w:t>
      </w:r>
      <w:r>
        <w:rPr>
          <w:rFonts w:ascii="Times New Roman" w:hAnsi="Times New Roman" w:cs="Times New Roman"/>
          <w:sz w:val="24"/>
          <w:szCs w:val="24"/>
        </w:rPr>
        <w:t>ень</w:t>
      </w:r>
      <w:r w:rsidRPr="007F46D1">
        <w:rPr>
          <w:rFonts w:ascii="Times New Roman" w:hAnsi="Times New Roman" w:cs="Times New Roman"/>
          <w:sz w:val="24"/>
          <w:szCs w:val="24"/>
        </w:rPr>
        <w:t xml:space="preserve"> ключевых слов в тексте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C97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605999166" r:id="rId6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14:paraId="41686F41" w14:textId="3AAFCE36" w:rsidR="00672BCB" w:rsidRPr="00672BCB" w:rsidRDefault="00672BCB" w:rsidP="00672BCB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ровень воды в</w:t>
      </w:r>
      <w:r w:rsidRPr="007F46D1">
        <w:rPr>
          <w:rFonts w:ascii="Times New Roman" w:hAnsi="Times New Roman" w:cs="Times New Roman"/>
          <w:sz w:val="24"/>
          <w:szCs w:val="24"/>
        </w:rPr>
        <w:t xml:space="preserve"> текст</w:t>
      </w:r>
      <w:r>
        <w:rPr>
          <w:rFonts w:ascii="Times New Roman" w:hAnsi="Times New Roman" w:cs="Times New Roman"/>
          <w:sz w:val="24"/>
          <w:szCs w:val="24"/>
        </w:rPr>
        <w:t xml:space="preserve">е или </w:t>
      </w:r>
      <w:r w:rsidRPr="00AE6A6D">
        <w:rPr>
          <w:rFonts w:ascii="Times New Roman" w:hAnsi="Times New Roman" w:cs="Times New Roman"/>
        </w:rPr>
        <w:t>процентное соотношение стоп-слов и общего количества слов в тексте</w:t>
      </w:r>
      <w:r>
        <w:rPr>
          <w:rFonts w:ascii="Times New Roman" w:hAnsi="Times New Roman" w:cs="Times New Roman"/>
        </w:rPr>
        <w:t xml:space="preserve"> – </w:t>
      </w:r>
      <w:r w:rsidRPr="00672BC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607E588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605999167" r:id="rId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672BC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2E44382D" w14:textId="4AD6BFB6" w:rsidR="00672BCB" w:rsidRPr="005B7B37" w:rsidRDefault="00672BCB" w:rsidP="00484E88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72BCB">
        <w:rPr>
          <w:rFonts w:ascii="Times New Roman" w:hAnsi="Times New Roman" w:cs="Times New Roman"/>
          <w:sz w:val="24"/>
          <w:szCs w:val="24"/>
        </w:rPr>
        <w:t xml:space="preserve">Значение отклонения текста статьи от идеальной кривой по Ципфу [ССЫЛКА на предыдущую работу] –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E2CD2C8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605999168" r:id="rId10"/>
        </w:object>
      </w:r>
      <w:r w:rsidRPr="00672BCB">
        <w:rPr>
          <w:rFonts w:ascii="Times New Roman" w:hAnsi="Times New Roman" w:cs="Times New Roman"/>
          <w:sz w:val="24"/>
          <w:szCs w:val="24"/>
        </w:rPr>
        <w:t>.</w:t>
      </w:r>
    </w:p>
    <w:p w14:paraId="2B85795E" w14:textId="77777777" w:rsidR="005B7B37" w:rsidRPr="005B7B37" w:rsidRDefault="005B7B37" w:rsidP="005B7B37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7326038" w14:textId="212CCE67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днако, </w:t>
      </w:r>
      <w:r w:rsidR="00D340DB"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r w:rsidR="00B51663">
        <w:rPr>
          <w:rFonts w:ascii="Times New Roman" w:eastAsia="Times New Roman" w:hAnsi="Times New Roman" w:cs="Times New Roman"/>
          <w:color w:val="000000"/>
          <w:sz w:val="24"/>
          <w:szCs w:val="24"/>
        </w:rPr>
        <w:t>использования числовых критериев</w:t>
      </w:r>
      <w:r w:rsidR="00CC22F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оценки качества статьи, необходимо установить, как качество статьи связано со значениями этих числовых критериев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8B190AB" w14:textId="0F07D068" w:rsidR="00F41F4B" w:rsidRDefault="00F41F4B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9D2E8EB" w14:textId="77777777" w:rsidR="00F41F4B" w:rsidRPr="00A91679" w:rsidRDefault="00F41F4B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A206BB" w14:textId="2BD2F94A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Решение</w:t>
      </w:r>
    </w:p>
    <w:p w14:paraId="57B24B92" w14:textId="6E0A0903" w:rsidR="00850C83" w:rsidRDefault="00850C8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208A44A" w14:textId="2071D36B" w:rsidR="00850C83" w:rsidRPr="00A91679" w:rsidRDefault="00C65966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Для получения данных для дал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ьнейшего анализа был</w:t>
      </w:r>
      <w:r w:rsidR="00850C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апу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щен</w:t>
      </w:r>
      <w:r w:rsidR="00850C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сполняемый сценарий</w:t>
      </w:r>
      <w:r w:rsid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разработанный ранее и описанных в предыдущей работе </w:t>
      </w:r>
      <w:proofErr w:type="gramStart"/>
      <w:r w:rsidR="00713C7F" w:rsidRP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proofErr w:type="gramEnd"/>
      <w:r w:rsid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 на пред. работу</w:t>
      </w:r>
      <w:r w:rsidR="00713C7F" w:rsidRP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850C8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более крупной выборке научных статей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Анализ 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лученных значений числовых критериев 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позволит определить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правданны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ритери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ценки научных работ по 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трем числовым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казателям</w:t>
      </w:r>
      <w:r w:rsidR="00EB69D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0E2BB55" w14:textId="22A03ABE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ыло проведено исследование на выборке из 2500 статей опубликованных в ВАК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/или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РИНЦ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. В результате работы исполняемого сценария были получены значения числовых критериев по каждой из статей.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ПбГЭТУ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"ЛЭТИ" 2016 и 2017 годов выпуска.</w:t>
      </w:r>
    </w:p>
    <w:p w14:paraId="3BE913AB" w14:textId="77A450B3" w:rsidR="00AE6A6D" w:rsidRDefault="00AE6A6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5B8CB1A" w14:textId="77777777" w:rsidR="00AE6A6D" w:rsidRPr="00A91679" w:rsidRDefault="00AE6A6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5397156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7BDD8B1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Получение выборки статей</w:t>
      </w:r>
    </w:p>
    <w:p w14:paraId="792EE014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24F0286" w14:textId="4C96B68C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Выборка из 2500 статей была получена с помощью другого исполняемого сценария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B75B8" w:rsidRP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3B75B8" w:rsidRP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, который выполняет веб-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крэпинг</w:t>
      </w:r>
      <w:proofErr w:type="spellEnd"/>
      <w:r w:rsid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E1426" w:rsidRP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BE1426" w:rsidRP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учной интерне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иблиотеки "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Киберленика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"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ССЫЛКА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ыли загружены статьи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B75B8"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технической направленности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опубликованные в ВАК и/или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РИНЦ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C208574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6AC8483" w14:textId="7823F1CE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Исследование</w:t>
      </w:r>
    </w:p>
    <w:p w14:paraId="16007209" w14:textId="2A238309" w:rsidR="003B75B8" w:rsidRDefault="003B75B8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</w:p>
    <w:p w14:paraId="0BBF516E" w14:textId="5E7BEF6D" w:rsidR="000846A3" w:rsidRDefault="000846A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2F66B9DA" w14:textId="2CC13948" w:rsidR="003B75B8" w:rsidRDefault="004C734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сследование на выборке из 2500 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ошедших рецензирование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публикованных статей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зволит получить математические параметры распределений, что позволит установить </w:t>
      </w:r>
      <w:r w:rsidR="00683A42">
        <w:rPr>
          <w:rFonts w:ascii="Times New Roman" w:eastAsia="Times New Roman" w:hAnsi="Times New Roman" w:cs="Times New Roman"/>
          <w:color w:val="000000"/>
          <w:sz w:val="24"/>
          <w:szCs w:val="24"/>
        </w:rPr>
        <w:t>пороговые зна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исловых критериев для 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>статей хорошего качества.</w:t>
      </w:r>
    </w:p>
    <w:p w14:paraId="4CE2190B" w14:textId="18E78960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58DDB34" w14:textId="22158C1B" w:rsidR="00CF3554" w:rsidRPr="00A91679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F35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####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дчинение числовых критериев нормальному распределению</w:t>
      </w:r>
    </w:p>
    <w:p w14:paraId="53649079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7C99EBA" w14:textId="52035FEB" w:rsidR="00850C83" w:rsidRPr="007F46D1" w:rsidRDefault="001C349F" w:rsidP="00850C83">
      <w:pPr>
        <w:keepNext/>
        <w:shd w:val="clear" w:color="auto" w:fill="FFFFFF"/>
        <w:spacing w:after="0" w:line="285" w:lineRule="atLeast"/>
      </w:pPr>
      <w:r>
        <w:rPr>
          <w:noProof/>
        </w:rPr>
        <w:lastRenderedPageBreak/>
        <w:drawing>
          <wp:inline distT="0" distB="0" distL="0" distR="0" wp14:anchorId="6683AA50" wp14:editId="6429A723">
            <wp:extent cx="5826744" cy="3264287"/>
            <wp:effectExtent l="0" t="0" r="3175" b="0"/>
            <wp:docPr id="17" name="Picture 16">
              <a:extLst xmlns:a="http://schemas.openxmlformats.org/drawingml/2006/main">
                <a:ext uri="{FF2B5EF4-FFF2-40B4-BE49-F238E27FC236}">
                  <a16:creationId xmlns:a16="http://schemas.microsoft.com/office/drawing/2014/main" id="{B612EB39-77DC-454D-805F-4870D856F5F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>
                      <a:extLst>
                        <a:ext uri="{FF2B5EF4-FFF2-40B4-BE49-F238E27FC236}">
                          <a16:creationId xmlns:a16="http://schemas.microsoft.com/office/drawing/2014/main" id="{B612EB39-77DC-454D-805F-4870D856F5F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4" cy="326428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652AA06" w14:textId="3C9D07FF" w:rsidR="00A91679" w:rsidRPr="007F46D1" w:rsidRDefault="00850C83" w:rsidP="00A857E4">
      <w:pPr>
        <w:pStyle w:val="Caption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5B6C69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FAB58D3" w:rsidR="00A857E4" w:rsidRPr="007F46D1" w:rsidRDefault="001C349F" w:rsidP="00A857E4">
      <w:pPr>
        <w:keepNext/>
        <w:shd w:val="clear" w:color="auto" w:fill="FFFFFF"/>
        <w:spacing w:after="0" w:line="285" w:lineRule="atLeast"/>
      </w:pPr>
      <w:r>
        <w:rPr>
          <w:noProof/>
        </w:rPr>
        <w:drawing>
          <wp:inline distT="0" distB="0" distL="0" distR="0" wp14:anchorId="3B7B4329" wp14:editId="02CC51B1">
            <wp:extent cx="5836269" cy="3049859"/>
            <wp:effectExtent l="0" t="0" r="0" b="0"/>
            <wp:docPr id="18" name="Picture 17">
              <a:extLst xmlns:a="http://schemas.openxmlformats.org/drawingml/2006/main">
                <a:ext uri="{FF2B5EF4-FFF2-40B4-BE49-F238E27FC236}">
                  <a16:creationId xmlns:a16="http://schemas.microsoft.com/office/drawing/2014/main" id="{FB2332ED-5B6B-4AE8-AC11-E26055941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>
                      <a:extLst>
                        <a:ext uri="{FF2B5EF4-FFF2-40B4-BE49-F238E27FC236}">
                          <a16:creationId xmlns:a16="http://schemas.microsoft.com/office/drawing/2014/main" id="{FB2332ED-5B6B-4AE8-AC11-E260559418D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69" cy="3049859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93DDAC1" w14:textId="7E3EA564" w:rsidR="00A857E4" w:rsidRPr="00A91679" w:rsidRDefault="00A857E4" w:rsidP="00A857E4">
      <w:pPr>
        <w:pStyle w:val="Caption"/>
        <w:jc w:val="center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2 – Гистограмма распределения значений уровня водности текста статей из выборки</w:t>
      </w:r>
    </w:p>
    <w:p w14:paraId="3B7C2107" w14:textId="48925C9D" w:rsidR="00A857E4" w:rsidRPr="005B2CC8" w:rsidRDefault="001C349F" w:rsidP="00A857E4">
      <w:pPr>
        <w:keepNext/>
        <w:shd w:val="clear" w:color="auto" w:fill="FFFFFF"/>
        <w:spacing w:after="0" w:line="285" w:lineRule="atLeast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1F7D950" wp14:editId="0C58A995">
            <wp:extent cx="5826745" cy="3235712"/>
            <wp:effectExtent l="0" t="0" r="3175" b="3175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001BAB25-9FDA-4366-ACC6-641A1DC1A6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001BAB25-9FDA-4366-ACC6-641A1DC1A6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5" cy="323571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240BCB1B" w14:textId="43A3616D" w:rsidR="00A857E4" w:rsidRPr="00A91679" w:rsidRDefault="00A857E4" w:rsidP="00A857E4">
      <w:pPr>
        <w:pStyle w:val="Caption"/>
        <w:jc w:val="center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3EA383C" w14:textId="77777777" w:rsidR="00A857E4" w:rsidRPr="00A91679" w:rsidRDefault="00A857E4" w:rsidP="00A857E4"/>
    <w:p w14:paraId="4EAABBCD" w14:textId="3FE1EC91" w:rsidR="00C62971" w:rsidRDefault="00A857E4" w:rsidP="00C62971">
      <w:pPr>
        <w:pStyle w:val="NormalWeb"/>
        <w:shd w:val="clear" w:color="auto" w:fill="FFFFFF"/>
        <w:spacing w:before="120" w:beforeAutospacing="0" w:after="120" w:afterAutospacing="0"/>
        <w:rPr>
          <w:lang w:val="ru-RU"/>
        </w:rPr>
      </w:pPr>
      <w:r w:rsidRPr="004449EB">
        <w:rPr>
          <w:lang w:val="ru-RU"/>
        </w:rPr>
        <w:t>Из рис. 1-3 видно,</w:t>
      </w:r>
      <w:r w:rsidR="0026765F">
        <w:rPr>
          <w:lang w:val="ru-RU"/>
        </w:rPr>
        <w:t xml:space="preserve"> что у каждого из распределений наблюдается четкий пик и большинство значений сконцентрированы вокруг него</w:t>
      </w:r>
      <w:r w:rsidR="00626A56">
        <w:rPr>
          <w:lang w:val="ru-RU"/>
        </w:rPr>
        <w:t xml:space="preserve"> симметрично</w:t>
      </w:r>
      <w:r w:rsidR="0026765F">
        <w:rPr>
          <w:lang w:val="ru-RU"/>
        </w:rPr>
        <w:t xml:space="preserve">, в связи с чем можно предположить, </w:t>
      </w:r>
      <w:r w:rsidRPr="004449EB">
        <w:rPr>
          <w:lang w:val="ru-RU"/>
        </w:rPr>
        <w:t>что распределения</w:t>
      </w:r>
      <w:r w:rsidR="0026765F">
        <w:rPr>
          <w:lang w:val="ru-RU"/>
        </w:rPr>
        <w:t xml:space="preserve"> </w:t>
      </w:r>
      <w:r w:rsidRPr="004449EB">
        <w:rPr>
          <w:lang w:val="ru-RU"/>
        </w:rPr>
        <w:t>нормальные. Для доказательства воспользуемся тремя тестами нормальности: критерий Шапиро-</w:t>
      </w:r>
      <w:proofErr w:type="spellStart"/>
      <w:r w:rsidRPr="004449EB">
        <w:rPr>
          <w:lang w:val="ru-RU"/>
        </w:rPr>
        <w:t>Уилка</w:t>
      </w:r>
      <w:proofErr w:type="spellEnd"/>
      <w:r w:rsidRPr="004449EB">
        <w:rPr>
          <w:lang w:val="ru-RU"/>
        </w:rPr>
        <w:t xml:space="preserve">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, критерий Колмогорова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, критерий Андерсона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. В каждом из тестов проверяется нулевая гипотеза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, о том, что </w:t>
      </w:r>
      <w:r w:rsidR="00C62971" w:rsidRPr="004449EB">
        <w:rPr>
          <w:lang w:val="ru-RU"/>
        </w:rPr>
        <w:t>каждая выборка получена из нормального распределения</w:t>
      </w:r>
      <w:r w:rsidRPr="004449EB">
        <w:rPr>
          <w:lang w:val="ru-RU"/>
        </w:rPr>
        <w:t xml:space="preserve">. </w:t>
      </w:r>
      <w:r w:rsidR="00C62971" w:rsidRPr="004449EB">
        <w:rPr>
          <w:shd w:val="clear" w:color="auto" w:fill="FFFFFF"/>
          <w:lang w:val="ru-RU"/>
        </w:rPr>
        <w:t>Так, нулевая</w:t>
      </w:r>
      <w:r w:rsidR="00C62971" w:rsidRPr="00C62971">
        <w:rPr>
          <w:shd w:val="clear" w:color="auto" w:fill="FFFFFF"/>
        </w:rPr>
        <w:t> </w:t>
      </w:r>
      <w:hyperlink r:id="rId14" w:tooltip="Гипотеза" w:history="1">
        <w:r w:rsidR="00C62971" w:rsidRPr="004449EB">
          <w:rPr>
            <w:rStyle w:val="Hyperlink"/>
            <w:color w:val="auto"/>
            <w:u w:val="none"/>
            <w:shd w:val="clear" w:color="auto" w:fill="FFFFFF"/>
            <w:lang w:val="ru-RU"/>
          </w:rPr>
          <w:t>гипотеза</w:t>
        </w:r>
      </w:hyperlink>
      <w:r w:rsidR="00C62971" w:rsidRPr="00C62971">
        <w:rPr>
          <w:shd w:val="clear" w:color="auto" w:fill="FFFFFF"/>
        </w:rPr>
        <w:t> </w:t>
      </w:r>
      <w:r w:rsidR="00C62971" w:rsidRPr="004449EB">
        <w:rPr>
          <w:shd w:val="clear" w:color="auto" w:fill="FFFFFF"/>
          <w:lang w:val="ru-RU"/>
        </w:rPr>
        <w:t xml:space="preserve">считается верной до того момента, пока нельзя доказать обратное. </w:t>
      </w:r>
      <w:r w:rsidRPr="004449EB">
        <w:rPr>
          <w:lang w:val="ru-RU"/>
        </w:rPr>
        <w:t>Статистическая значимость</w:t>
      </w:r>
      <w:r w:rsidR="005067A6" w:rsidRPr="00273524">
        <w:rPr>
          <w:lang w:val="ru-RU"/>
        </w:rPr>
        <w:t xml:space="preserve"> [</w:t>
      </w:r>
      <w:r w:rsidR="005067A6">
        <w:rPr>
          <w:lang w:val="ru-RU"/>
        </w:rPr>
        <w:t>ССЫЛКА</w:t>
      </w:r>
      <w:r w:rsidR="005067A6" w:rsidRPr="00273524">
        <w:rPr>
          <w:lang w:val="ru-RU"/>
        </w:rPr>
        <w:t>]</w:t>
      </w:r>
      <w:r w:rsidRPr="004449EB">
        <w:rPr>
          <w:lang w:val="ru-RU"/>
        </w:rPr>
        <w:t xml:space="preserve"> для тестов равна 0,05. </w:t>
      </w:r>
      <w:r w:rsidR="00C62971" w:rsidRPr="00C62971">
        <w:rPr>
          <w:bCs/>
        </w:rPr>
        <w:t>P</w:t>
      </w:r>
      <w:r w:rsidR="00C62971" w:rsidRPr="00C62971">
        <w:rPr>
          <w:bCs/>
          <w:lang w:val="ru-RU"/>
        </w:rPr>
        <w:t>-значение</w:t>
      </w:r>
      <w:r w:rsidR="00C62971" w:rsidRPr="00C62971">
        <w:t> </w:t>
      </w:r>
      <w:r w:rsidR="00273524" w:rsidRPr="006749F4">
        <w:rPr>
          <w:lang w:val="ru-RU"/>
        </w:rPr>
        <w:t>[</w:t>
      </w:r>
      <w:r w:rsidR="00273524">
        <w:rPr>
          <w:lang w:val="ru-RU"/>
        </w:rPr>
        <w:t>ССЫЛКА</w:t>
      </w:r>
      <w:r w:rsidR="00273524" w:rsidRPr="006749F4">
        <w:rPr>
          <w:lang w:val="ru-RU"/>
        </w:rPr>
        <w:t>]</w:t>
      </w:r>
      <w:r w:rsidR="00273524">
        <w:rPr>
          <w:lang w:val="ru-RU"/>
        </w:rPr>
        <w:t xml:space="preserve"> </w:t>
      </w:r>
      <w:r w:rsidR="00C62971" w:rsidRPr="00C62971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C62971">
        <w:t> </w:t>
      </w:r>
      <w:hyperlink r:id="rId15" w:tooltip="Нулевая гипотеза" w:history="1">
        <w:r w:rsidR="00C62971" w:rsidRPr="00C62971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>
        <w:rPr>
          <w:lang w:val="ru-RU"/>
        </w:rPr>
        <w:t xml:space="preserve">. </w:t>
      </w:r>
    </w:p>
    <w:p w14:paraId="438D514F" w14:textId="1360BCEA" w:rsidR="00A857E4" w:rsidRPr="00A91679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Использовалась</w:t>
      </w:r>
      <w:r w:rsidR="003A6762" w:rsidRPr="003A6762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3A6762">
        <w:rPr>
          <w:rFonts w:ascii="Times New Roman" w:eastAsia="Times New Roman" w:hAnsi="Times New Roman" w:cs="Times New Roman"/>
          <w:sz w:val="24"/>
          <w:szCs w:val="24"/>
        </w:rPr>
        <w:t>ССЫЛКА на скрипт</w:t>
      </w:r>
      <w:r w:rsidR="003A6762" w:rsidRPr="003A6762"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реализация тестов из статистической библиотеки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>
        <w:rPr>
          <w:rFonts w:ascii="Times New Roman" w:eastAsia="Times New Roman" w:hAnsi="Times New Roman" w:cs="Times New Roman"/>
          <w:sz w:val="24"/>
          <w:szCs w:val="24"/>
        </w:rPr>
        <w:t>ССЫЛКА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На выходе каждый тест выдает два значения – </w:t>
      </w:r>
      <w:r w:rsidR="00E86998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="00E86998" w:rsidRPr="00E86998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E86998">
        <w:rPr>
          <w:rFonts w:ascii="Arial" w:hAnsi="Arial" w:cs="Arial"/>
          <w:color w:val="222222"/>
          <w:sz w:val="21"/>
          <w:szCs w:val="21"/>
          <w:shd w:val="clear" w:color="auto" w:fill="FFFFFF"/>
        </w:rPr>
        <w:t>Статистика критерия для эмпирической функции распределения</w:t>
      </w:r>
      <w:r w:rsidR="00E86998" w:rsidRPr="00E86998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 w:rsidR="00E86998">
        <w:t>[ССЫЛКА]</w:t>
      </w:r>
      <w:r w:rsidR="00E86998" w:rsidRPr="00E86998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и </w:t>
      </w:r>
      <w:r w:rsidR="00E86998" w:rsidRPr="00C62971">
        <w:rPr>
          <w:bCs/>
        </w:rPr>
        <w:t>P-значение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 случае, если значение </w:t>
      </w:r>
      <w:r w:rsidR="00E86998" w:rsidRPr="00C62971">
        <w:rPr>
          <w:bCs/>
        </w:rPr>
        <w:t>P-значение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близко к 0, или значительно меньше </w:t>
      </w:r>
      <w:r w:rsidR="00E86998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7DFB8B3A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84687EA" w14:textId="50C718E8" w:rsidR="00C62971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011349D6" w14:textId="7E25E051" w:rsidR="00C62971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395F1DA3" w14:textId="1E586D8A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5B6C69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3A9A6D8E" w14:textId="77777777" w:rsidTr="007F46D1">
        <w:tc>
          <w:tcPr>
            <w:tcW w:w="3115" w:type="dxa"/>
          </w:tcPr>
          <w:p w14:paraId="4755939A" w14:textId="619C02F9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5EECD733" w:rsidR="007F46D1" w:rsidRPr="007F46D1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2A5C8656" w14:textId="03777783" w:rsidR="007F46D1" w:rsidRPr="007F46D1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62971">
              <w:rPr>
                <w:bCs/>
              </w:rPr>
              <w:t>P-значение</w:t>
            </w:r>
          </w:p>
        </w:tc>
      </w:tr>
      <w:tr w:rsidR="007F46D1" w:rsidRPr="007F46D1" w14:paraId="5956F105" w14:textId="77777777" w:rsidTr="007F46D1">
        <w:tc>
          <w:tcPr>
            <w:tcW w:w="3115" w:type="dxa"/>
          </w:tcPr>
          <w:p w14:paraId="5169B208" w14:textId="0CA9433A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00805E5" w:rsidR="007F46D1" w:rsidRPr="00E86998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e-1</w:t>
            </w:r>
          </w:p>
        </w:tc>
        <w:tc>
          <w:tcPr>
            <w:tcW w:w="3115" w:type="dxa"/>
          </w:tcPr>
          <w:p w14:paraId="49FF11B4" w14:textId="11C56C1E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7F46D1" w:rsidRPr="007F46D1" w14:paraId="7CCE33B3" w14:textId="77777777" w:rsidTr="007F46D1">
        <w:tc>
          <w:tcPr>
            <w:tcW w:w="3115" w:type="dxa"/>
          </w:tcPr>
          <w:p w14:paraId="7769235B" w14:textId="2A7E9EE0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177E5265" w14:textId="559E880C" w:rsidR="007F46D1" w:rsidRPr="00E86998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9e-1</w:t>
            </w:r>
          </w:p>
        </w:tc>
        <w:tc>
          <w:tcPr>
            <w:tcW w:w="3115" w:type="dxa"/>
          </w:tcPr>
          <w:p w14:paraId="642BBBBD" w14:textId="7430EF15" w:rsidR="007F46D1" w:rsidRPr="00E86998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6CDF6846" w14:textId="77777777" w:rsidTr="007F46D1">
        <w:tc>
          <w:tcPr>
            <w:tcW w:w="3115" w:type="dxa"/>
          </w:tcPr>
          <w:p w14:paraId="0DA24567" w14:textId="0B194FF6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</w:p>
        </w:tc>
        <w:tc>
          <w:tcPr>
            <w:tcW w:w="3115" w:type="dxa"/>
          </w:tcPr>
          <w:p w14:paraId="254D3F23" w14:textId="34C3FC4B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FED19F0" w:rsidR="007F46D1" w:rsidRPr="00E86998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E1B76F8" w14:textId="627180BF" w:rsidR="007F46D1" w:rsidRPr="007F46D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3D0C7A71" w14:textId="4052E12F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2 - результаты тестов для выборки значений 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79A1295A" w14:textId="77777777" w:rsidTr="00496318">
        <w:tc>
          <w:tcPr>
            <w:tcW w:w="3115" w:type="dxa"/>
          </w:tcPr>
          <w:p w14:paraId="22C21D97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7F46D1" w:rsidRPr="007F46D1" w14:paraId="0CA37962" w14:textId="77777777" w:rsidTr="00496318">
        <w:tc>
          <w:tcPr>
            <w:tcW w:w="3115" w:type="dxa"/>
          </w:tcPr>
          <w:p w14:paraId="36BC4820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279A3E30" w:rsidR="007F46D1" w:rsidRPr="00E86998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e-1</w:t>
            </w:r>
          </w:p>
        </w:tc>
        <w:tc>
          <w:tcPr>
            <w:tcW w:w="3115" w:type="dxa"/>
          </w:tcPr>
          <w:p w14:paraId="3E02CDF1" w14:textId="174CA3D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7F46D1" w:rsidRPr="007F46D1" w14:paraId="6DE32090" w14:textId="77777777" w:rsidTr="00496318">
        <w:tc>
          <w:tcPr>
            <w:tcW w:w="3115" w:type="dxa"/>
          </w:tcPr>
          <w:p w14:paraId="76746E7A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6BBF4244" w14:textId="4C052761" w:rsidR="007F46D1" w:rsidRPr="00E86998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235E25F6" w14:textId="26D0ECA4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30FFA555" w14:textId="77777777" w:rsidTr="00496318">
        <w:tc>
          <w:tcPr>
            <w:tcW w:w="3115" w:type="dxa"/>
          </w:tcPr>
          <w:p w14:paraId="3D65181E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Андерсон</w:t>
            </w:r>
          </w:p>
        </w:tc>
        <w:tc>
          <w:tcPr>
            <w:tcW w:w="3115" w:type="dxa"/>
          </w:tcPr>
          <w:p w14:paraId="6A5B0EA3" w14:textId="59210E52" w:rsidR="007F46D1" w:rsidRPr="00E86998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95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424D77F4" w14:textId="09E4D20A" w:rsidR="007F46D1" w:rsidRPr="007F46D1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7651CBE" w14:textId="5A76719D" w:rsidR="007F46D1" w:rsidRPr="007F46D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263BEE99" w14:textId="29159F1A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3 - результаты тестов для выборки значений отклонения текста от идеальн</w:t>
      </w:r>
      <w:r w:rsidR="007B42F2">
        <w:rPr>
          <w:rFonts w:ascii="Times New Roman" w:hAnsi="Times New Roman" w:cs="Times New Roman"/>
          <w:i w:val="0"/>
          <w:color w:val="auto"/>
          <w:sz w:val="24"/>
          <w:szCs w:val="24"/>
        </w:rPr>
        <w:t>ой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1D5A5BA7" w14:textId="77777777" w:rsidTr="00496318">
        <w:tc>
          <w:tcPr>
            <w:tcW w:w="3115" w:type="dxa"/>
          </w:tcPr>
          <w:p w14:paraId="643D3660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31FBA0F3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7F46D1" w:rsidRPr="007F46D1" w14:paraId="6B290C7E" w14:textId="77777777" w:rsidTr="00496318">
        <w:tc>
          <w:tcPr>
            <w:tcW w:w="3115" w:type="dxa"/>
          </w:tcPr>
          <w:p w14:paraId="2E7AD32F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34494E0E" w:rsidR="007F46D1" w:rsidRPr="00E86998" w:rsidRDefault="00E86998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e-1</w:t>
            </w:r>
          </w:p>
        </w:tc>
        <w:tc>
          <w:tcPr>
            <w:tcW w:w="3115" w:type="dxa"/>
          </w:tcPr>
          <w:p w14:paraId="7F333945" w14:textId="34A6DAF0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.512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7F46D1" w:rsidRPr="007F46D1" w14:paraId="4CA8A66F" w14:textId="77777777" w:rsidTr="00496318">
        <w:tc>
          <w:tcPr>
            <w:tcW w:w="3115" w:type="dxa"/>
          </w:tcPr>
          <w:p w14:paraId="20D12481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12721D8A" w14:textId="1FADC311" w:rsidR="007F46D1" w:rsidRPr="00E86998" w:rsidRDefault="00E86998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3EE40535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6E805F15" w14:textId="77777777" w:rsidTr="00496318">
        <w:tc>
          <w:tcPr>
            <w:tcW w:w="3115" w:type="dxa"/>
          </w:tcPr>
          <w:p w14:paraId="7D05C48A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</w:p>
        </w:tc>
        <w:tc>
          <w:tcPr>
            <w:tcW w:w="3115" w:type="dxa"/>
          </w:tcPr>
          <w:p w14:paraId="6151E8A1" w14:textId="4D4DA8B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869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8732</w:t>
            </w:r>
            <w:r w:rsidR="00E869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1E564421" w14:textId="6AA7020D" w:rsidR="007F46D1" w:rsidRPr="007F46D1" w:rsidRDefault="00E86998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CF175AC" w14:textId="77777777" w:rsidR="007F46D1" w:rsidRPr="00C6297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15A2089B" w:rsidR="00C6297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ак видно из результатов тестов – нет поводов отклонить нулевую гипотезу для каждой выборки, т.е. можно считать, что каждый числовой критерий подчиняется нормальному закону распределения.</w:t>
      </w:r>
    </w:p>
    <w:p w14:paraId="0430D138" w14:textId="5FD6F994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531915C" w14:textId="516EF6C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28FEFF00" w14:textId="2B9010D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CDF896D" w14:textId="5B6115E5" w:rsidR="00336EF2" w:rsidRPr="00336EF2" w:rsidRDefault="00336EF2" w:rsidP="00336EF2">
      <w:pPr>
        <w:pStyle w:val="Caption"/>
        <w:keepNext/>
        <w:spacing w:after="0"/>
        <w:rPr>
          <w:rFonts w:ascii="Times New Roman" w:hAnsi="Times New Roman" w:cs="Times New Roman"/>
          <w:i w:val="0"/>
          <w:sz w:val="24"/>
          <w:szCs w:val="24"/>
        </w:rPr>
      </w:pPr>
      <w:r w:rsidRPr="00336EF2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C0464" w14:paraId="7C2CE2D9" w14:textId="77777777" w:rsidTr="004C0464">
        <w:tc>
          <w:tcPr>
            <w:tcW w:w="3115" w:type="dxa"/>
          </w:tcPr>
          <w:p w14:paraId="4BD52957" w14:textId="7C3E0F31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сперсия</w:t>
            </w:r>
          </w:p>
        </w:tc>
      </w:tr>
      <w:tr w:rsidR="004C0464" w14:paraId="74339178" w14:textId="77777777" w:rsidTr="004C0464">
        <w:tc>
          <w:tcPr>
            <w:tcW w:w="3115" w:type="dxa"/>
          </w:tcPr>
          <w:p w14:paraId="610798AA" w14:textId="66FCBECE" w:rsidR="004C0464" w:rsidRDefault="007F2CFA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D4C6649">
                <v:shape id="_x0000_i1028" type="#_x0000_t75" style="width:12pt;height:11.25pt" o:ole="">
                  <v:imagedata r:id="rId5" o:title=""/>
                </v:shape>
                <o:OLEObject Type="Embed" ProgID="Equation.DSMT4" ShapeID="_x0000_i1028" DrawAspect="Content" ObjectID="_1605999169" r:id="rId16"/>
              </w:object>
            </w:r>
          </w:p>
        </w:tc>
        <w:tc>
          <w:tcPr>
            <w:tcW w:w="3115" w:type="dxa"/>
          </w:tcPr>
          <w:p w14:paraId="7B789915" w14:textId="78BCB449" w:rsidR="004C0464" w:rsidRPr="00336EF2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.9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4C0464" w14:paraId="12EA7862" w14:textId="77777777" w:rsidTr="004C0464">
        <w:tc>
          <w:tcPr>
            <w:tcW w:w="3115" w:type="dxa"/>
          </w:tcPr>
          <w:p w14:paraId="7960A1D3" w14:textId="52C18534" w:rsidR="004C0464" w:rsidRDefault="007F2CFA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5CADE5F">
                <v:shape id="_x0000_i1029" type="#_x0000_t75" style="width:12pt;height:15.75pt" o:ole="">
                  <v:imagedata r:id="rId7" o:title=""/>
                </v:shape>
                <o:OLEObject Type="Embed" ProgID="Equation.DSMT4" ShapeID="_x0000_i1029" DrawAspect="Content" ObjectID="_1605999170" r:id="rId17"/>
              </w:object>
            </w:r>
          </w:p>
        </w:tc>
        <w:tc>
          <w:tcPr>
            <w:tcW w:w="3115" w:type="dxa"/>
          </w:tcPr>
          <w:p w14:paraId="0B2D17F6" w14:textId="57178271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.082</w:t>
            </w:r>
          </w:p>
        </w:tc>
      </w:tr>
      <w:tr w:rsidR="004C0464" w14:paraId="2ED2EB83" w14:textId="77777777" w:rsidTr="004C0464">
        <w:tc>
          <w:tcPr>
            <w:tcW w:w="3115" w:type="dxa"/>
          </w:tcPr>
          <w:p w14:paraId="4818FE39" w14:textId="5A45489C" w:rsidR="004C0464" w:rsidRDefault="007F2CFA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7065DB2">
                <v:shape id="_x0000_i1030" type="#_x0000_t75" style="width:11.25pt;height:14.25pt" o:ole="">
                  <v:imagedata r:id="rId9" o:title=""/>
                </v:shape>
                <o:OLEObject Type="Embed" ProgID="Equation.DSMT4" ShapeID="_x0000_i1030" DrawAspect="Content" ObjectID="_1605999171" r:id="rId18"/>
              </w:object>
            </w:r>
          </w:p>
        </w:tc>
        <w:tc>
          <w:tcPr>
            <w:tcW w:w="3115" w:type="dxa"/>
          </w:tcPr>
          <w:p w14:paraId="01DDBA83" w14:textId="5F1B3993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A92D0E8" w14:textId="348309D8" w:rsidR="000A7D92" w:rsidRDefault="000A7D92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к как распределения можно считать нормальными, то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согласно эмпирическому правилу </w:t>
      </w:r>
      <w:r w:rsidR="00BE2C4C" w:rsidRP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[https://en.wikipedia.org/wiki/68%E2%80%9395%E2%80%9399.7_rule 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 w:rsidR="00BE2C4C" w:rsidRP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ПОМЕНЯТЬ НЕ НА ВИКИПЕДИЮ</w:t>
      </w:r>
      <w:r w:rsidR="00BE2C4C" w:rsidRP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, более 2/3 распределения будет содержаться в следующем интервале</w:t>
      </w:r>
    </w:p>
    <w:p w14:paraId="74C4EEE3" w14:textId="485F46FA" w:rsidR="007420D3" w:rsidRPr="007D3819" w:rsidRDefault="007D381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D3819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380" w:dyaOrig="320" w14:anchorId="450C7ABE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605999172" r:id="rId20"/>
        </w:object>
      </w:r>
      <w:r w:rsidR="007420D3" w:rsidRPr="007D38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7D38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где</w:t>
      </w:r>
      <w:r w:rsidRPr="007D38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Style w:val="texhtml"/>
          <w:color w:val="222222"/>
          <w:sz w:val="25"/>
          <w:szCs w:val="25"/>
          <w:shd w:val="clear" w:color="auto" w:fill="FFFFFF"/>
        </w:rPr>
        <w:t>μ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> 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–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среднее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значение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выборки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,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а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> </w:t>
      </w:r>
      <w:r>
        <w:rPr>
          <w:rStyle w:val="texhtml"/>
          <w:color w:val="222222"/>
          <w:sz w:val="25"/>
          <w:szCs w:val="25"/>
          <w:shd w:val="clear" w:color="auto" w:fill="FFFFFF"/>
        </w:rPr>
        <w:t>σ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> 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– среднеквадратичное отклонение.</w:t>
      </w:r>
    </w:p>
    <w:p w14:paraId="2D04C6F3" w14:textId="77777777" w:rsidR="000A7D92" w:rsidRPr="007D3819" w:rsidRDefault="000A7D92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7035E43" w14:textId="7599B483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а основе этих данных были установлены интервалы для каждого из числовых критериев:</w:t>
      </w:r>
    </w:p>
    <w:p w14:paraId="24AEFC21" w14:textId="680B3F40" w:rsidR="002A4B5A" w:rsidRDefault="002A4B5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2865C1C" w14:textId="47885A30" w:rsidR="002A4B5A" w:rsidRDefault="002A4B5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4F8D03C" w14:textId="77777777" w:rsidR="002A4B5A" w:rsidRDefault="002A4B5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B895163" w14:textId="2E03F89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5E9748D" w14:textId="084B7B52" w:rsidR="00336EF2" w:rsidRPr="00336EF2" w:rsidRDefault="00336EF2" w:rsidP="00336EF2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336EF2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C0464" w14:paraId="341A0514" w14:textId="77777777" w:rsidTr="004C0464">
        <w:tc>
          <w:tcPr>
            <w:tcW w:w="4672" w:type="dxa"/>
          </w:tcPr>
          <w:p w14:paraId="16C2EF23" w14:textId="354516CD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нтервал</w:t>
            </w:r>
          </w:p>
        </w:tc>
      </w:tr>
      <w:tr w:rsidR="007F2CFA" w14:paraId="75830671" w14:textId="77777777" w:rsidTr="004C0464">
        <w:tc>
          <w:tcPr>
            <w:tcW w:w="4672" w:type="dxa"/>
          </w:tcPr>
          <w:p w14:paraId="6541A24F" w14:textId="4F1FE885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193631C4">
                <v:shape id="_x0000_i1032" type="#_x0000_t75" style="width:12pt;height:11.25pt" o:ole="">
                  <v:imagedata r:id="rId5" o:title=""/>
                </v:shape>
                <o:OLEObject Type="Embed" ProgID="Equation.DSMT4" ShapeID="_x0000_i1032" DrawAspect="Content" ObjectID="_1605999173" r:id="rId21"/>
              </w:object>
            </w:r>
          </w:p>
        </w:tc>
        <w:tc>
          <w:tcPr>
            <w:tcW w:w="4673" w:type="dxa"/>
          </w:tcPr>
          <w:p w14:paraId="21FCACEF" w14:textId="328AFB00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6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,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14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]</w:t>
            </w:r>
          </w:p>
        </w:tc>
      </w:tr>
      <w:tr w:rsidR="007F2CFA" w14:paraId="63E115BB" w14:textId="77777777" w:rsidTr="004C0464">
        <w:tc>
          <w:tcPr>
            <w:tcW w:w="4672" w:type="dxa"/>
          </w:tcPr>
          <w:p w14:paraId="3E9B110A" w14:textId="522381ED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B457198">
                <v:shape id="_x0000_i1033" type="#_x0000_t75" style="width:12pt;height:15.75pt" o:ole="">
                  <v:imagedata r:id="rId7" o:title=""/>
                </v:shape>
                <o:OLEObject Type="Embed" ProgID="Equation.DSMT4" ShapeID="_x0000_i1033" DrawAspect="Content" ObjectID="_1605999174" r:id="rId22"/>
              </w:object>
            </w:r>
          </w:p>
        </w:tc>
        <w:tc>
          <w:tcPr>
            <w:tcW w:w="4673" w:type="dxa"/>
          </w:tcPr>
          <w:p w14:paraId="5DE98D5D" w14:textId="100430B9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14, 20]</w:t>
            </w:r>
          </w:p>
        </w:tc>
      </w:tr>
      <w:tr w:rsidR="007F2CFA" w14:paraId="06832C6F" w14:textId="77777777" w:rsidTr="004C0464">
        <w:tc>
          <w:tcPr>
            <w:tcW w:w="4672" w:type="dxa"/>
          </w:tcPr>
          <w:p w14:paraId="4D0B84D1" w14:textId="64A3D276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B88A80E">
                <v:shape id="_x0000_i1034" type="#_x0000_t75" style="width:11.25pt;height:14.25pt" o:ole="">
                  <v:imagedata r:id="rId9" o:title=""/>
                </v:shape>
                <o:OLEObject Type="Embed" ProgID="Equation.DSMT4" ShapeID="_x0000_i1034" DrawAspect="Content" ObjectID="_1605999175" r:id="rId23"/>
              </w:object>
            </w:r>
          </w:p>
        </w:tc>
        <w:tc>
          <w:tcPr>
            <w:tcW w:w="4673" w:type="dxa"/>
          </w:tcPr>
          <w:p w14:paraId="4DF3369E" w14:textId="76161A88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.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6C195C" w14:textId="2FACB968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C0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####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езависимость числовых критериев</w:t>
      </w:r>
    </w:p>
    <w:p w14:paraId="10519D35" w14:textId="2608A63D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4DE3D8A" w14:textId="7B393D7E" w:rsidR="00CF3554" w:rsidRDefault="00CF3554" w:rsidP="00A91679">
      <w:pPr>
        <w:shd w:val="clear" w:color="auto" w:fill="FFFFFF"/>
        <w:spacing w:after="0" w:line="285" w:lineRule="atLeast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128DA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6128DA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построена матрица ковариации. Был использован </w:t>
      </w:r>
      <w:r w:rsidR="006128DA" w:rsidRPr="006128D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6128D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>) для расчета корреляции числовых критериев на основе полученных выборок</w:t>
      </w:r>
      <w:r w:rsid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</w:p>
    <w:p w14:paraId="5D4AF332" w14:textId="1F60A29A" w:rsidR="006128DA" w:rsidRDefault="006128D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bookmarkStart w:id="0" w:name="MTBlankEqn"/>
    <w:p w14:paraId="4780CB8B" w14:textId="77777777" w:rsidR="00CA3775" w:rsidRPr="00CA3775" w:rsidRDefault="00CA3775" w:rsidP="00CA3775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A3775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 id="_x0000_i1035" type="#_x0000_t75" style="width:286.5pt;height:66pt" o:ole="">
            <v:imagedata r:id="rId24" o:title=""/>
          </v:shape>
          <o:OLEObject Type="Embed" ProgID="Equation.DSMT4" ShapeID="_x0000_i1035" DrawAspect="Content" ObjectID="_1605999176" r:id="rId25"/>
        </w:object>
      </w:r>
      <w:bookmarkEnd w:id="0"/>
    </w:p>
    <w:p w14:paraId="330D5F40" w14:textId="1531C291" w:rsidR="00CA3775" w:rsidRPr="000A7D92" w:rsidRDefault="00CA3775" w:rsidP="00CA3775">
      <w:pPr>
        <w:pStyle w:val="Caption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CA3775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4 - Формула линейного коэффициента корреляции</w:t>
      </w:r>
      <w:r w:rsidR="000A7D92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, где </w:t>
      </w:r>
      <w:r w:rsidR="000A7D92" w:rsidRPr="000A7D92">
        <w:rPr>
          <w:rFonts w:ascii="Times New Roman" w:hAnsi="Times New Roman" w:cs="Times New Roman"/>
          <w:i w:val="0"/>
          <w:color w:val="auto"/>
          <w:sz w:val="24"/>
          <w:szCs w:val="24"/>
        </w:rPr>
        <w:t>[</w:t>
      </w:r>
      <w:r w:rsidR="000A7D92">
        <w:rPr>
          <w:rFonts w:ascii="Times New Roman" w:hAnsi="Times New Roman" w:cs="Times New Roman"/>
          <w:i w:val="0"/>
          <w:color w:val="auto"/>
          <w:sz w:val="24"/>
          <w:szCs w:val="24"/>
        </w:rPr>
        <w:t>СДЕЛАТЬ</w:t>
      </w:r>
      <w:r w:rsidR="000A7D92" w:rsidRPr="000A7D92">
        <w:rPr>
          <w:rFonts w:ascii="Times New Roman" w:hAnsi="Times New Roman" w:cs="Times New Roman"/>
          <w:i w:val="0"/>
          <w:color w:val="auto"/>
          <w:sz w:val="24"/>
          <w:szCs w:val="24"/>
        </w:rPr>
        <w:t>]</w:t>
      </w:r>
    </w:p>
    <w:p w14:paraId="1B84A33D" w14:textId="4A772018" w:rsidR="00CA3775" w:rsidRDefault="00CA3775" w:rsidP="00CA3775">
      <w:pPr>
        <w:shd w:val="clear" w:color="auto" w:fill="FFFFFF"/>
        <w:spacing w:after="0" w:line="285" w:lineRule="atLeast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71716C1" w14:textId="36EB0BE6" w:rsidR="00CA3775" w:rsidRDefault="00CA3775" w:rsidP="00CA3775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лученная матрица ковариации:</w:t>
      </w:r>
    </w:p>
    <w:p w14:paraId="72343C76" w14:textId="3B68542F" w:rsidR="00CA3775" w:rsidRDefault="00CA3775" w:rsidP="00CA3775">
      <w:pPr>
        <w:shd w:val="clear" w:color="auto" w:fill="FFFFFF"/>
        <w:spacing w:after="0" w:line="285" w:lineRule="atLeast"/>
        <w:jc w:val="center"/>
      </w:pPr>
      <w:r w:rsidRPr="00CA3775">
        <w:rPr>
          <w:position w:val="-50"/>
        </w:rPr>
        <w:object w:dxaOrig="2280" w:dyaOrig="1120" w14:anchorId="7361D596">
          <v:shape id="_x0000_i1036" type="#_x0000_t75" style="width:174.75pt;height:86.25pt" o:ole="">
            <v:imagedata r:id="rId26" o:title=""/>
          </v:shape>
          <o:OLEObject Type="Embed" ProgID="Equation.DSMT4" ShapeID="_x0000_i1036" DrawAspect="Content" ObjectID="_1605999177" r:id="rId27"/>
        </w:object>
      </w:r>
    </w:p>
    <w:p w14:paraId="2C726624" w14:textId="56656CFF" w:rsidR="00CA3775" w:rsidRPr="00A91679" w:rsidRDefault="002E011D" w:rsidP="00CA3775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оэффициент корреляции Пирсона может принимать значения от -1 до 1, где 0 означает полную независимость переменных друг от друга. Полученный к</w:t>
      </w:r>
      <w:r w:rsidR="00CA3775">
        <w:rPr>
          <w:rFonts w:ascii="Times New Roman" w:eastAsia="Times New Roman" w:hAnsi="Times New Roman" w:cs="Times New Roman"/>
          <w:sz w:val="24"/>
          <w:szCs w:val="24"/>
        </w:rPr>
        <w:t xml:space="preserve">оэффициент корреляции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между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A7B9059">
          <v:shape id="_x0000_i1037" type="#_x0000_t75" style="width:12pt;height:11.25pt" o:ole="">
            <v:imagedata r:id="rId5" o:title=""/>
          </v:shape>
          <o:OLEObject Type="Embed" ProgID="Equation.DSMT4" ShapeID="_x0000_i1037" DrawAspect="Content" ObjectID="_1605999178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72BC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4D90F3">
          <v:shape id="_x0000_i1038" type="#_x0000_t75" style="width:12pt;height:15.75pt" o:ole="">
            <v:imagedata r:id="rId7" o:title=""/>
          </v:shape>
          <o:OLEObject Type="Embed" ProgID="Equation.DSMT4" ShapeID="_x0000_i1038" DrawAspect="Content" ObjectID="_160599917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ен -0.07, а между </w:t>
      </w:r>
      <w:r w:rsidRPr="00672BC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466495">
          <v:shape id="_x0000_i1039" type="#_x0000_t75" style="width:12pt;height:15.75pt" o:ole="">
            <v:imagedata r:id="rId7" o:title=""/>
          </v:shape>
          <o:OLEObject Type="Embed" ProgID="Equation.DSMT4" ShapeID="_x0000_i1039" DrawAspect="Content" ObjectID="_1605999180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95D750D">
          <v:shape id="_x0000_i1040" type="#_x0000_t75" style="width:11.25pt;height:14.25pt" o:ole="">
            <v:imagedata r:id="rId9" o:title=""/>
          </v:shape>
          <o:OLEObject Type="Embed" ProgID="Equation.DSMT4" ShapeID="_x0000_i1040" DrawAspect="Content" ObjectID="_1605999181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ен 0.01, что позволяет утверждать о независимости данных критериев. Между критериями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1E5FB52">
          <v:shape id="_x0000_i1041" type="#_x0000_t75" style="width:12pt;height:11.25pt" o:ole="">
            <v:imagedata r:id="rId5" o:title=""/>
          </v:shape>
          <o:OLEObject Type="Embed" ProgID="Equation.DSMT4" ShapeID="_x0000_i1041" DrawAspect="Content" ObjectID="_1605999182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E2477">
          <v:shape id="_x0000_i1042" type="#_x0000_t75" style="width:11.25pt;height:14.25pt" o:ole="">
            <v:imagedata r:id="rId9" o:title=""/>
          </v:shape>
          <o:OLEObject Type="Embed" ProgID="Equation.DSMT4" ShapeID="_x0000_i1042" DrawAspect="Content" ObjectID="_1605999183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наблюдается небольшая зависимость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C5EF7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B815AF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Запуски на тестовой выборке и корчевателе</w:t>
      </w:r>
    </w:p>
    <w:p w14:paraId="1C8C67D1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D31DF44" w14:textId="14F3C822" w:rsidR="00E005F0" w:rsidRPr="00E005F0" w:rsidRDefault="00860D37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проверки адекватности полученных критериев, были использованы 80 дипломных бакалаврских работ студентов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ПбГЭТ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</w:t>
      </w:r>
      <w:r w:rsidRPr="00860D37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Pr="00860D37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59A684A" w14:textId="77777777" w:rsidR="007D34A3" w:rsidRDefault="00860D37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еред сравнением примем следующие </w:t>
      </w:r>
      <w:r w:rsidR="007D34A3">
        <w:rPr>
          <w:rFonts w:ascii="Times New Roman" w:eastAsia="Times New Roman" w:hAnsi="Times New Roman" w:cs="Times New Roman"/>
          <w:color w:val="000000"/>
          <w:sz w:val="24"/>
          <w:szCs w:val="24"/>
        </w:rPr>
        <w:t>условия оценки работ с помощью анализа критериев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5806"/>
      </w:tblGrid>
      <w:tr w:rsidR="007D34A3" w14:paraId="3FCA73E3" w14:textId="77777777" w:rsidTr="007D34A3">
        <w:tc>
          <w:tcPr>
            <w:tcW w:w="3539" w:type="dxa"/>
          </w:tcPr>
          <w:p w14:paraId="7C70BD40" w14:textId="0453563E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ценка</w:t>
            </w:r>
          </w:p>
        </w:tc>
        <w:tc>
          <w:tcPr>
            <w:tcW w:w="5806" w:type="dxa"/>
          </w:tcPr>
          <w:p w14:paraId="0C194075" w14:textId="5D249A00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личество критериев, попадающих в интервал</w:t>
            </w:r>
          </w:p>
        </w:tc>
      </w:tr>
      <w:tr w:rsidR="007D34A3" w14:paraId="55ACE99A" w14:textId="77777777" w:rsidTr="007D34A3">
        <w:tc>
          <w:tcPr>
            <w:tcW w:w="3539" w:type="dxa"/>
          </w:tcPr>
          <w:p w14:paraId="54CCABD2" w14:textId="4C903585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806" w:type="dxa"/>
          </w:tcPr>
          <w:p w14:paraId="4AE887C2" w14:textId="2E73859E" w:rsidR="007D34A3" w:rsidRPr="002C55B2" w:rsidRDefault="002C55B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2C55B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val="en-US"/>
              </w:rPr>
              <w:object w:dxaOrig="960" w:dyaOrig="400" w14:anchorId="2B30B4F6">
                <v:shape id="_x0000_i1045" type="#_x0000_t75" style="width:48pt;height:20.25pt" o:ole="">
                  <v:imagedata r:id="rId34" o:title=""/>
                </v:shape>
                <o:OLEObject Type="Embed" ProgID="Equation.DSMT4" ShapeID="_x0000_i1045" DrawAspect="Content" ObjectID="_1605999184" r:id="rId3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</w:p>
        </w:tc>
      </w:tr>
      <w:tr w:rsidR="007D34A3" w14:paraId="6BFB0313" w14:textId="77777777" w:rsidTr="007D34A3">
        <w:tc>
          <w:tcPr>
            <w:tcW w:w="3539" w:type="dxa"/>
          </w:tcPr>
          <w:p w14:paraId="658AA7C3" w14:textId="53620196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806" w:type="dxa"/>
          </w:tcPr>
          <w:p w14:paraId="1352D67C" w14:textId="241BE9E4" w:rsidR="007D34A3" w:rsidRDefault="002C55B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C55B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val="en-US"/>
              </w:rPr>
              <w:object w:dxaOrig="940" w:dyaOrig="400" w14:anchorId="3EC6D928">
                <v:shape id="_x0000_i1049" type="#_x0000_t75" style="width:47.25pt;height:20.25pt" o:ole="">
                  <v:imagedata r:id="rId36" o:title=""/>
                </v:shape>
                <o:OLEObject Type="Embed" ProgID="Equation.DSMT4" ShapeID="_x0000_i1049" DrawAspect="Content" ObjectID="_1605999185" r:id="rId37"/>
              </w:object>
            </w:r>
          </w:p>
        </w:tc>
      </w:tr>
      <w:tr w:rsidR="007D34A3" w14:paraId="1FE8A2E4" w14:textId="77777777" w:rsidTr="007D34A3">
        <w:tc>
          <w:tcPr>
            <w:tcW w:w="3539" w:type="dxa"/>
          </w:tcPr>
          <w:p w14:paraId="17B1DA4E" w14:textId="71E3C243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806" w:type="dxa"/>
          </w:tcPr>
          <w:p w14:paraId="1D10931E" w14:textId="0F579E94" w:rsidR="007D34A3" w:rsidRDefault="002C55B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C55B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val="en-US"/>
              </w:rPr>
              <w:object w:dxaOrig="940" w:dyaOrig="400" w14:anchorId="6128FE2C">
                <v:shape id="_x0000_i1051" type="#_x0000_t75" style="width:47.25pt;height:20.25pt" o:ole="">
                  <v:imagedata r:id="rId38" o:title=""/>
                </v:shape>
                <o:OLEObject Type="Embed" ProgID="Equation.DSMT4" ShapeID="_x0000_i1051" DrawAspect="Content" ObjectID="_1605999186" r:id="rId39"/>
              </w:object>
            </w:r>
          </w:p>
        </w:tc>
      </w:tr>
    </w:tbl>
    <w:p w14:paraId="1A230991" w14:textId="6F7BA5F4" w:rsidR="00860D37" w:rsidRPr="00860D37" w:rsidRDefault="007D34A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3B53D7FF" w14:textId="13AF55D5" w:rsidR="00E005F0" w:rsidRDefault="00E005F0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w:t>
      </w:r>
    </w:p>
    <w:p w14:paraId="1B031880" w14:textId="7FA37BBE" w:rsidR="00A30257" w:rsidRDefault="00825070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ходе </w:t>
      </w:r>
      <w:r w:rsidR="00543D56">
        <w:rPr>
          <w:rFonts w:ascii="Times New Roman" w:eastAsia="Times New Roman" w:hAnsi="Times New Roman" w:cs="Times New Roman"/>
          <w:color w:val="000000"/>
          <w:sz w:val="24"/>
          <w:szCs w:val="24"/>
        </w:rPr>
        <w:t>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w:t>
      </w:r>
    </w:p>
    <w:p w14:paraId="423DF225" w14:textId="77777777" w:rsidR="00E005F0" w:rsidRDefault="00543D56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к же был</w:t>
      </w:r>
      <w:r w:rsidR="00E005F0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ценен</w:t>
      </w:r>
      <w:r w:rsidR="00E005F0">
        <w:rPr>
          <w:rFonts w:ascii="Times New Roman" w:eastAsia="Times New Roman" w:hAnsi="Times New Roman" w:cs="Times New Roman"/>
          <w:color w:val="000000"/>
          <w:sz w:val="24"/>
          <w:szCs w:val="24"/>
        </w:rPr>
        <w:t>ы:</w:t>
      </w:r>
    </w:p>
    <w:p w14:paraId="0F4E9AC4" w14:textId="421E3D98" w:rsidR="00493AE2" w:rsidRDefault="00543D56" w:rsidP="00493AE2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93AE2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«Корчеватель» [ССЫЛКА] – сгенерированная в научном стиле, не имеющая смысла статья, которая была принята для публикации в различные научные издания</w:t>
      </w:r>
      <w:r w:rsidR="00493AE2" w:rsidRPr="00493AE2"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</w:p>
    <w:p w14:paraId="59961F7B" w14:textId="1E897A4C" w:rsidR="00493AE2" w:rsidRDefault="00BA6C17" w:rsidP="00493AE2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пулярная статья в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t</w:t>
      </w:r>
      <w:r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бществе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Хабр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«</w:t>
      </w:r>
      <w:r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Моё разочарование в софт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»</w:t>
      </w:r>
      <w:r w:rsidR="005A1A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A1A73"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bookmarkStart w:id="1" w:name="_GoBack"/>
      <w:r w:rsidR="005A1A73" w:rsidRPr="005A1A73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ttps</w:t>
      </w:r>
      <w:r w:rsidR="005A1A73"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://</w:t>
      </w:r>
      <w:proofErr w:type="spellStart"/>
      <w:r w:rsidR="005A1A73" w:rsidRPr="005A1A73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abr</w:t>
      </w:r>
      <w:proofErr w:type="spellEnd"/>
      <w:r w:rsidR="005A1A73"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A1A73" w:rsidRPr="005A1A73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com</w:t>
      </w:r>
      <w:r w:rsidR="005A1A73"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/</w:t>
      </w:r>
      <w:r w:rsidR="005A1A73" w:rsidRPr="005A1A73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post</w:t>
      </w:r>
      <w:r w:rsidR="005A1A73"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/423889/</w:t>
      </w:r>
      <w:r w:rsidR="005A1A73" w:rsidRPr="00BA6C17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bookmarkEnd w:id="1"/>
    </w:p>
    <w:p w14:paraId="1D2DC6C3" w14:textId="75BAFDAA" w:rsidR="00493AE2" w:rsidRDefault="00655398" w:rsidP="00493AE2">
      <w:pPr>
        <w:pStyle w:val="ListParagraph"/>
        <w:numPr>
          <w:ilvl w:val="0"/>
          <w:numId w:val="2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ервый том «Капитала» Карла Маркса</w:t>
      </w:r>
    </w:p>
    <w:p w14:paraId="1FC15B62" w14:textId="40380BB2" w:rsidR="00493AE2" w:rsidRPr="00493AE2" w:rsidRDefault="00493AE2" w:rsidP="00493AE2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E22D0F5" w14:textId="6B3FF2B3" w:rsidR="00A91679" w:rsidRPr="00493AE2" w:rsidRDefault="00543D56" w:rsidP="00493AE2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93AE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 результатам проверки, значения всех трёх критериев попали в установленные интервалы, т.е. работу можно считать «отличной», так решили и рецензенты научных изданий. Но это снова подчеркнуло факт того, что </w:t>
      </w:r>
      <w:r w:rsidR="0034559A" w:rsidRPr="00493AE2">
        <w:rPr>
          <w:rFonts w:ascii="Times New Roman" w:eastAsia="Times New Roman" w:hAnsi="Times New Roman" w:cs="Times New Roman"/>
          <w:color w:val="000000"/>
          <w:sz w:val="24"/>
          <w:szCs w:val="24"/>
        </w:rPr>
        <w:t>данные критерии не проверяют содержание и полезность статьи.</w:t>
      </w:r>
    </w:p>
    <w:p w14:paraId="1388999B" w14:textId="77777777" w:rsidR="0034559A" w:rsidRPr="00A91679" w:rsidRDefault="0034559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8B742A3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Выводы</w:t>
      </w:r>
    </w:p>
    <w:p w14:paraId="398435F7" w14:textId="7F8AEDF2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FD752C8" w14:textId="4F45E5D7" w:rsidR="003B48E0" w:rsidRDefault="003B48E0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 результате работы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.</w:t>
      </w:r>
    </w:p>
    <w:p w14:paraId="270112DE" w14:textId="35CB8DA4" w:rsidR="00A91679" w:rsidRPr="00A91679" w:rsidRDefault="003B48E0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дальнейшем планируется разработать веб-сервис, выполняющий проверку статей по полученным критериям, а так же анализирующий форматирование статей и семантику на соответствие научному стилю </w:t>
      </w:r>
      <w:r w:rsidRPr="003B48E0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 на учебник по русскому о научном стиле, уже ссылался</w:t>
      </w:r>
      <w:r w:rsidRPr="003B48E0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AEE077A" w14:textId="77777777" w:rsidR="00791EFC" w:rsidRPr="00A91679" w:rsidRDefault="00791EFC">
      <w:pPr>
        <w:rPr>
          <w:rFonts w:ascii="Times New Roman" w:hAnsi="Times New Roman" w:cs="Times New Roman"/>
          <w:sz w:val="24"/>
          <w:szCs w:val="24"/>
        </w:rPr>
      </w:pPr>
    </w:p>
    <w:sectPr w:rsidR="00791EFC" w:rsidRPr="00A916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7D0077"/>
    <w:multiLevelType w:val="hybridMultilevel"/>
    <w:tmpl w:val="EBE65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CE4D4F"/>
    <w:multiLevelType w:val="hybridMultilevel"/>
    <w:tmpl w:val="22A20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846A3"/>
    <w:rsid w:val="000A7D92"/>
    <w:rsid w:val="000D1DE7"/>
    <w:rsid w:val="001C349F"/>
    <w:rsid w:val="001E2F0F"/>
    <w:rsid w:val="00230C9C"/>
    <w:rsid w:val="0026765F"/>
    <w:rsid w:val="00273524"/>
    <w:rsid w:val="002A4B5A"/>
    <w:rsid w:val="002C55B2"/>
    <w:rsid w:val="002E011D"/>
    <w:rsid w:val="002F39AE"/>
    <w:rsid w:val="00336EF2"/>
    <w:rsid w:val="0034559A"/>
    <w:rsid w:val="00375492"/>
    <w:rsid w:val="0039359A"/>
    <w:rsid w:val="003A6762"/>
    <w:rsid w:val="003B48E0"/>
    <w:rsid w:val="003B75B8"/>
    <w:rsid w:val="003D17C1"/>
    <w:rsid w:val="004449EB"/>
    <w:rsid w:val="00445E82"/>
    <w:rsid w:val="00486F5C"/>
    <w:rsid w:val="00493AE2"/>
    <w:rsid w:val="004C0464"/>
    <w:rsid w:val="004C734D"/>
    <w:rsid w:val="004F13E4"/>
    <w:rsid w:val="005067A6"/>
    <w:rsid w:val="00516FE8"/>
    <w:rsid w:val="005238AB"/>
    <w:rsid w:val="00541307"/>
    <w:rsid w:val="00541D05"/>
    <w:rsid w:val="00543D56"/>
    <w:rsid w:val="00553769"/>
    <w:rsid w:val="00555242"/>
    <w:rsid w:val="005A1A73"/>
    <w:rsid w:val="005B2CC8"/>
    <w:rsid w:val="005B6C69"/>
    <w:rsid w:val="005B7B37"/>
    <w:rsid w:val="005F29AD"/>
    <w:rsid w:val="006128DA"/>
    <w:rsid w:val="00626A56"/>
    <w:rsid w:val="006302E6"/>
    <w:rsid w:val="00655398"/>
    <w:rsid w:val="00672BCB"/>
    <w:rsid w:val="006749F4"/>
    <w:rsid w:val="00683A42"/>
    <w:rsid w:val="006B467B"/>
    <w:rsid w:val="00713C7F"/>
    <w:rsid w:val="007273ED"/>
    <w:rsid w:val="007420D3"/>
    <w:rsid w:val="00771803"/>
    <w:rsid w:val="00791EFC"/>
    <w:rsid w:val="007B42F2"/>
    <w:rsid w:val="007B789A"/>
    <w:rsid w:val="007D34A3"/>
    <w:rsid w:val="007D3819"/>
    <w:rsid w:val="007D4705"/>
    <w:rsid w:val="007F2CFA"/>
    <w:rsid w:val="007F46D1"/>
    <w:rsid w:val="00820E60"/>
    <w:rsid w:val="00823622"/>
    <w:rsid w:val="00825070"/>
    <w:rsid w:val="00850C83"/>
    <w:rsid w:val="00860D37"/>
    <w:rsid w:val="008C4D8B"/>
    <w:rsid w:val="008E4ED7"/>
    <w:rsid w:val="008F6845"/>
    <w:rsid w:val="0092656B"/>
    <w:rsid w:val="009C4646"/>
    <w:rsid w:val="009F5A3B"/>
    <w:rsid w:val="00A110EF"/>
    <w:rsid w:val="00A155DF"/>
    <w:rsid w:val="00A178E0"/>
    <w:rsid w:val="00A30257"/>
    <w:rsid w:val="00A614C2"/>
    <w:rsid w:val="00A6310B"/>
    <w:rsid w:val="00A857E4"/>
    <w:rsid w:val="00A91679"/>
    <w:rsid w:val="00AE6A6D"/>
    <w:rsid w:val="00B51663"/>
    <w:rsid w:val="00B94802"/>
    <w:rsid w:val="00BA0D76"/>
    <w:rsid w:val="00BA6C17"/>
    <w:rsid w:val="00BE1426"/>
    <w:rsid w:val="00BE2C4C"/>
    <w:rsid w:val="00C108A9"/>
    <w:rsid w:val="00C62971"/>
    <w:rsid w:val="00C65966"/>
    <w:rsid w:val="00CA3775"/>
    <w:rsid w:val="00CC22FE"/>
    <w:rsid w:val="00CF3554"/>
    <w:rsid w:val="00D340DB"/>
    <w:rsid w:val="00D4372B"/>
    <w:rsid w:val="00D714E3"/>
    <w:rsid w:val="00D90155"/>
    <w:rsid w:val="00DD52CF"/>
    <w:rsid w:val="00E005F0"/>
    <w:rsid w:val="00E86998"/>
    <w:rsid w:val="00EB69D4"/>
    <w:rsid w:val="00EF1E8E"/>
    <w:rsid w:val="00F41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BCB"/>
    <w:pPr>
      <w:ind w:left="720"/>
      <w:contextualSpacing/>
    </w:pPr>
  </w:style>
  <w:style w:type="character" w:customStyle="1" w:styleId="texhtml">
    <w:name w:val="texhtml"/>
    <w:basedOn w:val="DefaultParagraphFont"/>
    <w:rsid w:val="007D38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97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hyperlink" Target="https://ru.wikipedia.org/wiki/%D0%9D%D1%83%D0%BB%D0%B5%D0%B2%D0%B0%D1%8F_%D0%B3%D0%B8%D0%BF%D0%BE%D1%82%D0%B5%D0%B7%D0%B0" TargetMode="Externa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u.wikipedia.org/wiki/%D0%93%D0%B8%D0%BF%D0%BE%D1%82%D0%B5%D0%B7%D0%B0" TargetMode="Externa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0</TotalTime>
  <Pages>7</Pages>
  <Words>1682</Words>
  <Characters>959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51</cp:revision>
  <cp:lastPrinted>2018-12-03T22:38:00Z</cp:lastPrinted>
  <dcterms:created xsi:type="dcterms:W3CDTF">2018-10-29T22:38:00Z</dcterms:created>
  <dcterms:modified xsi:type="dcterms:W3CDTF">2018-12-10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